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326689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326690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326691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326692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326693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326694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326695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326696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3" type="#_x0000_t75" style="width:134.25pt;height:21pt" o:ole="">
            <v:imagedata r:id="rId27" o:title=""/>
          </v:shape>
          <o:OLEObject Type="Embed" ProgID="Equation.DSMT4" ShapeID="_x0000_i1033" DrawAspect="Content" ObjectID="_1590326697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4" type="#_x0000_t75" style="width:180.75pt;height:39.75pt" o:ole="">
            <v:imagedata r:id="rId29" o:title=""/>
          </v:shape>
          <o:OLEObject Type="Embed" ProgID="Equation.DSMT4" ShapeID="_x0000_i1034" DrawAspect="Content" ObjectID="_1590326698" r:id="rId30"/>
        </w:object>
      </w:r>
      <w:r w:rsidR="00FF20D5">
        <w:rPr>
          <w:szCs w:val="24"/>
        </w:rPr>
        <w:t xml:space="preserve"> (1.1.4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95EC6" w:rsidRPr="001E034A">
        <w:rPr>
          <w:position w:val="-26"/>
        </w:rPr>
        <w:object w:dxaOrig="5440" w:dyaOrig="639">
          <v:shape id="_x0000_i1035" type="#_x0000_t75" style="width:272.25pt;height:32.25pt" o:ole="">
            <v:imagedata r:id="rId32" o:title=""/>
          </v:shape>
          <o:OLEObject Type="Embed" ProgID="Equation.DSMT4" ShapeID="_x0000_i1035" DrawAspect="Content" ObjectID="_1590326699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6" type="#_x0000_t75" style="width:25.5pt;height:18.75pt" o:ole="">
            <v:imagedata r:id="rId34" o:title=""/>
          </v:shape>
          <o:OLEObject Type="Embed" ProgID="Equation.DSMT4" ShapeID="_x0000_i1036" DrawAspect="Content" ObjectID="_1590326700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7" type="#_x0000_t75" style="width:147pt;height:18.75pt" o:ole="">
            <v:imagedata r:id="rId36" o:title=""/>
          </v:shape>
          <o:OLEObject Type="Embed" ProgID="Equation.DSMT4" ShapeID="_x0000_i1037" DrawAspect="Content" ObjectID="_1590326701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8" type="#_x0000_t75" style="width:89.25pt;height:18.75pt" o:ole="">
            <v:imagedata r:id="rId38" o:title=""/>
          </v:shape>
          <o:OLEObject Type="Embed" ProgID="Equation.DSMT4" ShapeID="_x0000_i1038" DrawAspect="Content" ObjectID="_1590326702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9" type="#_x0000_t75" style="width:27.75pt;height:16.5pt" o:ole="">
            <v:imagedata r:id="rId40" o:title=""/>
          </v:shape>
          <o:OLEObject Type="Embed" ProgID="Equation.DSMT4" ShapeID="_x0000_i1039" DrawAspect="Content" ObjectID="_1590326703" r:id="rId41"/>
        </w:object>
      </w:r>
      <w:r w:rsidR="006C2338" w:rsidRPr="006C2338">
        <w:t>:</w:t>
      </w:r>
      <w:r w:rsidR="00D95EC6" w:rsidRPr="00D95EC6">
        <w:rPr>
          <w:position w:val="-14"/>
        </w:rPr>
        <w:object w:dxaOrig="3100" w:dyaOrig="380">
          <v:shape id="_x0000_i1040" type="#_x0000_t75" style="width:154.5pt;height:19.5pt" o:ole="">
            <v:imagedata r:id="rId42" o:title=""/>
          </v:shape>
          <o:OLEObject Type="Embed" ProgID="Equation.DSMT4" ShapeID="_x0000_i1040" DrawAspect="Content" ObjectID="_1590326704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1" type="#_x0000_t75" style="width:45pt;height:16.5pt" o:ole="">
            <v:imagedata r:id="rId44" o:title=""/>
          </v:shape>
          <o:OLEObject Type="Embed" ProgID="Equation.DSMT4" ShapeID="_x0000_i1041" DrawAspect="Content" ObjectID="_1590326705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2" type="#_x0000_t75" style="width:103.5pt;height:33pt" o:ole="">
            <v:imagedata r:id="rId47" o:title=""/>
          </v:shape>
          <o:OLEObject Type="Embed" ProgID="Equation.DSMT4" ShapeID="_x0000_i1042" DrawAspect="Content" ObjectID="_1590326706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3" type="#_x0000_t75" style="width:314.25pt;height:58.5pt" o:ole="">
            <v:imagedata r:id="rId49" o:title=""/>
          </v:shape>
          <o:OLEObject Type="Embed" ProgID="Equation.DSMT4" ShapeID="_x0000_i1043" DrawAspect="Content" ObjectID="_1590326707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4" type="#_x0000_t75" style="width:9pt;height:14.25pt" o:ole="">
            <v:imagedata r:id="rId52" o:title=""/>
          </v:shape>
          <o:OLEObject Type="Embed" ProgID="Equation.DSMT4" ShapeID="_x0000_i1044" DrawAspect="Content" ObjectID="_1590326708" r:id="rId53"/>
        </w:object>
      </w:r>
      <w:r w:rsidR="00B3005C" w:rsidRPr="00CD7FAA">
        <w:rPr>
          <w:position w:val="-10"/>
        </w:rPr>
        <w:object w:dxaOrig="840" w:dyaOrig="340">
          <v:shape id="_x0000_i1045" type="#_x0000_t75" style="width:42pt;height:17.25pt" o:ole="">
            <v:imagedata r:id="rId54" o:title=""/>
          </v:shape>
          <o:OLEObject Type="Embed" ProgID="Equation.DSMT4" ShapeID="_x0000_i1045" DrawAspect="Content" ObjectID="_1590326709" r:id="rId55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6" type="#_x0000_t75" style="width:12pt;height:21pt" o:ole="">
            <v:imagedata r:id="rId56" o:title=""/>
          </v:shape>
          <o:OLEObject Type="Embed" ProgID="Equation.DSMT4" ShapeID="_x0000_i1046" DrawAspect="Content" ObjectID="_1590326710" r:id="rId57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7" type="#_x0000_t75" style="width:459.75pt;height:44.25pt" o:ole="">
            <v:imagedata r:id="rId58" o:title=""/>
          </v:shape>
          <o:OLEObject Type="Embed" ProgID="Equation.DSMT4" ShapeID="_x0000_i1047" DrawAspect="Content" ObjectID="_1590326711" r:id="rId59"/>
        </w:object>
      </w:r>
      <w:r w:rsidR="00B3005C" w:rsidRPr="00785383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90326712" r:id="rId60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6B4EAB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326726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9" type="#_x0000_t75" style="width:50.25pt;height:18pt" o:ole="">
            <v:imagedata r:id="rId63" o:title=""/>
          </v:shape>
          <o:OLEObject Type="Embed" ProgID="Equation.DSMT4" ShapeID="_x0000_i1049" DrawAspect="Content" ObjectID="_1590326713" r:id="rId64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lastRenderedPageBreak/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0" type="#_x0000_t75" style="width:22.5pt;height:24pt" o:ole="">
            <v:imagedata r:id="rId65" o:title=""/>
          </v:shape>
          <o:OLEObject Type="Embed" ProgID="Equation.DSMT4" ShapeID="_x0000_i1050" DrawAspect="Content" ObjectID="_1590326714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1" type="#_x0000_t75" style="width:79.5pt;height:24pt" o:ole="">
            <v:imagedata r:id="rId67" o:title=""/>
          </v:shape>
          <o:OLEObject Type="Embed" ProgID="Equation.DSMT4" ShapeID="_x0000_i1051" DrawAspect="Content" ObjectID="_1590326715" r:id="rId68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2" type="#_x0000_t75" style="width:40.5pt;height:24pt" o:ole="">
            <v:imagedata r:id="rId69" o:title=""/>
          </v:shape>
          <o:OLEObject Type="Embed" ProgID="Equation.DSMT4" ShapeID="_x0000_i1052" DrawAspect="Content" ObjectID="_1590326716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3" type="#_x0000_t75" style="width:148.5pt;height:24pt" o:ole="">
            <v:imagedata r:id="rId71" o:title=""/>
          </v:shape>
          <o:OLEObject Type="Embed" ProgID="Equation.DSMT4" ShapeID="_x0000_i1053" DrawAspect="Content" ObjectID="_1590326717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6B4EAB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326727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6B4EAB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326728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4" type="#_x0000_t75" style="width:30pt;height:24.75pt" o:ole="">
            <v:imagedata r:id="rId77" o:title=""/>
          </v:shape>
          <o:OLEObject Type="Embed" ProgID="Equation.DSMT4" ShapeID="_x0000_i1054" DrawAspect="Content" ObjectID="_1590326718" r:id="rId78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5" type="#_x0000_t75" style="width:38.25pt;height:26.25pt" o:ole="">
            <v:imagedata r:id="rId79" o:title=""/>
          </v:shape>
          <o:OLEObject Type="Embed" ProgID="Equation.DSMT4" ShapeID="_x0000_i1055" DrawAspect="Content" ObjectID="_1590326719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6B4EAB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326729" r:id="rId82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6" type="#_x0000_t75" style="width:19.5pt;height:19.5pt" o:ole="">
            <v:imagedata r:id="rId83" o:title=""/>
          </v:shape>
          <o:OLEObject Type="Embed" ProgID="Equation.DSMT4" ShapeID="_x0000_i1056" DrawAspect="Content" ObjectID="_1590326720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5" o:title=""/>
          </v:shape>
          <o:OLEObject Type="Embed" ProgID="Equation.DSMT4" ShapeID="_x0000_i1057" DrawAspect="Content" ObjectID="_1590326721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lastRenderedPageBreak/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8" type="#_x0000_t75" style="width:17.25pt;height:15.75pt" o:ole="">
            <v:imagedata r:id="rId85" o:title=""/>
          </v:shape>
          <o:OLEObject Type="Embed" ProgID="Equation.DSMT4" ShapeID="_x0000_i1058" DrawAspect="Content" ObjectID="_1590326722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6B4EAB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3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326730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</w:t>
      </w:r>
      <w:r w:rsidR="0066414D">
        <w:lastRenderedPageBreak/>
        <w:t xml:space="preserve">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</w:t>
      </w:r>
      <w:r w:rsidR="00980B97">
        <w:rPr>
          <w:color w:val="000000" w:themeColor="text1"/>
        </w:rPr>
        <w:lastRenderedPageBreak/>
        <w:t xml:space="preserve">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одной из такой системы являлась 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 xml:space="preserve">) – </w:t>
      </w:r>
      <w:r w:rsidR="00FC56B0">
        <w:rPr>
          <w:szCs w:val="24"/>
        </w:rPr>
        <w:t>наноисточник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оптического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излучения</w:t>
      </w:r>
      <w:r w:rsidR="00FC56B0" w:rsidRPr="00157744">
        <w:rPr>
          <w:szCs w:val="24"/>
        </w:rPr>
        <w:t xml:space="preserve">, </w:t>
      </w:r>
      <w:r w:rsidR="00FC56B0">
        <w:rPr>
          <w:szCs w:val="24"/>
        </w:rPr>
        <w:t>аналогичный</w:t>
      </w:r>
      <w:r w:rsidR="00FC56B0" w:rsidRPr="00157744">
        <w:rPr>
          <w:szCs w:val="24"/>
        </w:rPr>
        <w:t xml:space="preserve"> </w:t>
      </w:r>
      <w:r w:rsidR="00FC56B0">
        <w:rPr>
          <w:szCs w:val="24"/>
        </w:rPr>
        <w:t>лазеру</w:t>
      </w:r>
      <w:r w:rsidR="00FC56B0" w:rsidRPr="00157744">
        <w:rPr>
          <w:szCs w:val="24"/>
        </w:rPr>
        <w:t>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8B5D24" w:rsidRPr="008B5D24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8B5D24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8B5D24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 xml:space="preserve">Shaklee, K.L., Nahory, R.E. and Leheny, R.F. (1973) Optical gain in </w:t>
      </w:r>
      <w:r w:rsidR="00D71F35">
        <w:lastRenderedPageBreak/>
        <w:t>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3A526B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7967C8">
        <w:rPr>
          <w:noProof/>
          <w:szCs w:val="24"/>
          <w:lang w:eastAsia="ru-RU"/>
        </w:rPr>
        <w:drawing>
          <wp:inline distT="0" distB="0" distL="0" distR="0">
            <wp:extent cx="5677830" cy="3204657"/>
            <wp:effectExtent l="0" t="0" r="0" b="0"/>
            <wp:docPr id="5" name="Picture 5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081" cy="3205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43BD">
        <w:rPr>
          <w:szCs w:val="24"/>
        </w:rPr>
        <w:t xml:space="preserve"> </w:t>
      </w:r>
    </w:p>
    <w:p w:rsidR="004F3077" w:rsidRDefault="0035113A" w:rsidP="008E2555">
      <w:r w:rsidRPr="00C071F7">
        <w:tab/>
      </w:r>
      <w:r w:rsidR="00611893">
        <w:t>Рассмотрим</w:t>
      </w:r>
      <w:r w:rsidR="00B208A2">
        <w:t xml:space="preserve"> УСИ</w:t>
      </w:r>
      <w:r w:rsidR="00611893">
        <w:t xml:space="preserve"> более подробно. Пусть у нас есть полоса </w:t>
      </w:r>
      <w:r w:rsidR="002E42BE">
        <w:t xml:space="preserve">накачки с </w:t>
      </w:r>
      <w:r w:rsidR="00611893">
        <w:t xml:space="preserve">длиной </w:t>
      </w:r>
      <w:r w:rsidR="00611893">
        <w:rPr>
          <w:lang w:val="en-US"/>
        </w:rPr>
        <w:t>L</w:t>
      </w:r>
      <w:r w:rsidR="00611893" w:rsidRPr="00611893">
        <w:t xml:space="preserve"> </w:t>
      </w:r>
      <w:r w:rsidR="00611893">
        <w:t xml:space="preserve">и с шириной </w:t>
      </w:r>
      <w:r w:rsidR="00611893">
        <w:rPr>
          <w:lang w:val="en-US"/>
        </w:rPr>
        <w:t>w</w:t>
      </w:r>
      <w:r w:rsidR="00611893">
        <w:t>, так как (</w:t>
      </w:r>
      <w:r w:rsidR="00611893">
        <w:rPr>
          <w:lang w:val="en-US"/>
        </w:rPr>
        <w:t>L</w:t>
      </w:r>
      <w:r w:rsidR="00611893" w:rsidRPr="00611893">
        <w:t xml:space="preserve"> &gt;&gt; </w:t>
      </w:r>
      <w:r w:rsidR="00611893">
        <w:rPr>
          <w:lang w:val="en-US"/>
        </w:rPr>
        <w:t>w</w:t>
      </w:r>
      <w:r w:rsidR="00611893">
        <w:t xml:space="preserve">), то данную полосу будем рассматривать только вдоль длины </w:t>
      </w:r>
      <w:r w:rsidR="00611893"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2E42BE">
        <w:t xml:space="preserve"> см. рис. 1.4.2</w:t>
      </w:r>
      <w:r w:rsidR="002E42BE" w:rsidRPr="002E42BE">
        <w:t>)</w:t>
      </w:r>
      <w:r w:rsidR="00611893"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9" type="#_x0000_t75" style="width:50.25pt;height:18.75pt" o:ole="">
            <v:imagedata r:id="rId93" o:title=""/>
          </v:shape>
          <o:OLEObject Type="Embed" ProgID="Equation.DSMT4" ShapeID="_x0000_i1059" DrawAspect="Content" ObjectID="_1590326723" r:id="rId94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0" type="#_x0000_t75" style="width:203.25pt;height:26.25pt" o:ole="">
            <v:imagedata r:id="rId95" o:title=""/>
          </v:shape>
          <o:OLEObject Type="Embed" ProgID="Equation.DSMT4" ShapeID="_x0000_i1060" DrawAspect="Content" ObjectID="_1590326724" r:id="rId96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этом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lastRenderedPageBreak/>
        <w:tab/>
      </w:r>
      <w:r w:rsidRPr="00C444D4">
        <w:rPr>
          <w:position w:val="-30"/>
        </w:rPr>
        <w:object w:dxaOrig="2360" w:dyaOrig="720">
          <v:shape id="_x0000_i1061" type="#_x0000_t75" style="width:117.75pt;height:36pt" o:ole="">
            <v:imagedata r:id="rId97" o:title=""/>
          </v:shape>
          <o:OLEObject Type="Embed" ProgID="Equation.DSMT4" ShapeID="_x0000_i1061" DrawAspect="Content" ObjectID="_1590326725" r:id="rId98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CA3793" w:rsidRDefault="00CA3793" w:rsidP="008E2555">
      <w:r>
        <w:tab/>
        <w:t>Другой важной характеристикой красителей</w:t>
      </w:r>
      <w:r w:rsidR="0016516A">
        <w:t xml:space="preserve"> и квантовых точек</w:t>
      </w:r>
      <w:r>
        <w:t xml:space="preserve"> является время жизни затухания. </w:t>
      </w:r>
      <w:r w:rsidR="0016516A">
        <w:t>…..</w:t>
      </w:r>
    </w:p>
    <w:p w:rsidR="0016516A" w:rsidRPr="00976102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7967C8" w:rsidRDefault="007967C8" w:rsidP="00414F96">
      <w:pPr>
        <w:ind w:left="1560"/>
      </w:pPr>
    </w:p>
    <w:p w:rsidR="004F3077" w:rsidRPr="00B52A09" w:rsidRDefault="004F3077" w:rsidP="00414F96">
      <w:pPr>
        <w:ind w:left="1560"/>
        <w:rPr>
          <w:lang w:val="en-US"/>
        </w:rPr>
      </w:pPr>
      <w:bookmarkStart w:id="0" w:name="_GoBack"/>
      <w:bookmarkEnd w:id="0"/>
      <w:r>
        <w:lastRenderedPageBreak/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4EAB" w:rsidRDefault="006B4EAB" w:rsidP="0016786B">
      <w:pPr>
        <w:spacing w:line="240" w:lineRule="auto"/>
      </w:pPr>
      <w:r>
        <w:separator/>
      </w:r>
    </w:p>
  </w:endnote>
  <w:endnote w:type="continuationSeparator" w:id="0">
    <w:p w:rsidR="006B4EAB" w:rsidRDefault="006B4EAB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4EAB" w:rsidRDefault="006B4EAB" w:rsidP="0016786B">
      <w:pPr>
        <w:spacing w:line="240" w:lineRule="auto"/>
      </w:pPr>
      <w:r>
        <w:separator/>
      </w:r>
    </w:p>
  </w:footnote>
  <w:footnote w:type="continuationSeparator" w:id="0">
    <w:p w:rsidR="006B4EAB" w:rsidRDefault="006B4EAB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E034A"/>
    <w:rsid w:val="001E1E4F"/>
    <w:rsid w:val="001F7F78"/>
    <w:rsid w:val="002132B5"/>
    <w:rsid w:val="002375C1"/>
    <w:rsid w:val="002449A7"/>
    <w:rsid w:val="00247E4E"/>
    <w:rsid w:val="002540C7"/>
    <w:rsid w:val="00266618"/>
    <w:rsid w:val="00270D93"/>
    <w:rsid w:val="0027628D"/>
    <w:rsid w:val="0027734B"/>
    <w:rsid w:val="0028002F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B4EAB"/>
    <w:rsid w:val="006C2338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520F4"/>
    <w:rsid w:val="00770989"/>
    <w:rsid w:val="00776A9B"/>
    <w:rsid w:val="007944AC"/>
    <w:rsid w:val="007967C8"/>
    <w:rsid w:val="00797A07"/>
    <w:rsid w:val="007C13F8"/>
    <w:rsid w:val="007C6D48"/>
    <w:rsid w:val="007D12C0"/>
    <w:rsid w:val="007D37B8"/>
    <w:rsid w:val="007E1091"/>
    <w:rsid w:val="007E314B"/>
    <w:rsid w:val="007E64B3"/>
    <w:rsid w:val="008058AA"/>
    <w:rsid w:val="00812A60"/>
    <w:rsid w:val="00820ADB"/>
    <w:rsid w:val="0083469D"/>
    <w:rsid w:val="00865136"/>
    <w:rsid w:val="00870639"/>
    <w:rsid w:val="008757FF"/>
    <w:rsid w:val="00880953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94519"/>
    <w:rsid w:val="009A4414"/>
    <w:rsid w:val="009B038D"/>
    <w:rsid w:val="009C00BB"/>
    <w:rsid w:val="009F093E"/>
    <w:rsid w:val="00A05A96"/>
    <w:rsid w:val="00A0683D"/>
    <w:rsid w:val="00A23B01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0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6C278709-5AC8-4219-8526-B5082A619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0</TotalTime>
  <Pages>15</Pages>
  <Words>3934</Words>
  <Characters>22429</Characters>
  <Application>Microsoft Office Word</Application>
  <DocSecurity>0</DocSecurity>
  <Lines>186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6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50</cp:revision>
  <dcterms:created xsi:type="dcterms:W3CDTF">2018-05-02T12:32:00Z</dcterms:created>
  <dcterms:modified xsi:type="dcterms:W3CDTF">2018-06-12T13:37:00Z</dcterms:modified>
</cp:coreProperties>
</file>